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29" r:id="rId2"/>
    <p:sldId id="330" r:id="rId3"/>
    <p:sldId id="331" r:id="rId4"/>
    <p:sldId id="332" r:id="rId5"/>
    <p:sldId id="333" r:id="rId6"/>
    <p:sldId id="334" r:id="rId7"/>
    <p:sldId id="335" r:id="rId8"/>
    <p:sldId id="337" r:id="rId9"/>
    <p:sldId id="338" r:id="rId10"/>
    <p:sldId id="339" r:id="rId11"/>
    <p:sldId id="340" r:id="rId12"/>
    <p:sldId id="341" r:id="rId13"/>
    <p:sldId id="342" r:id="rId14"/>
    <p:sldId id="336" r:id="rId1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A85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69" d="100"/>
          <a:sy n="69" d="100"/>
        </p:scale>
        <p:origin x="780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8602FA-E33E-4938-AFF3-2653ED64FCA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1ED309D-6D20-4A85-B417-9C3C9E646D4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A295393-7EC9-4BF5-9B31-1F3014D4C9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851F77-B2AD-447C-883D-F0388525A37B}" type="datetimeFigureOut">
              <a:rPr lang="en-US" smtClean="0"/>
              <a:t>9/1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47F4DD-8E7B-46BA-BF0A-7F2D9B721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285AA56-9F4B-472C-B342-7936B87568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895174-22C7-4C0F-AC1A-7C35A33058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64917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0B2607-B30D-4769-B892-2BD609F04F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E4CEFA7-76DE-48DA-9BEE-881D427B16B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C10671-6420-4128-88EC-BAD7E7A325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851F77-B2AD-447C-883D-F0388525A37B}" type="datetimeFigureOut">
              <a:rPr lang="en-US" smtClean="0"/>
              <a:t>9/1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E459BB-B584-41EB-A01E-E06EB71FF0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117BCF2-A415-434D-B9A0-288CD838FE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895174-22C7-4C0F-AC1A-7C35A33058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42067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084637F9-BC13-4905-BFF1-5A951ADC0C3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13A5E6E-2B8E-4B37-8FC2-9B99A49CB68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77AE0BE-5C67-4932-B3EF-1F1931D861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851F77-B2AD-447C-883D-F0388525A37B}" type="datetimeFigureOut">
              <a:rPr lang="en-US" smtClean="0"/>
              <a:t>9/1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573166-17D5-4A24-8C2A-DD18DAAA14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24E7A1A-2704-421D-9920-731283AF93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895174-22C7-4C0F-AC1A-7C35A33058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93325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D7A6EC-7CA7-421C-819B-90E4954C7A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08C381B-7E20-43F3-92CC-A9EB94256F8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85DAF79-CE47-4129-9C8A-30E55CE342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851F77-B2AD-447C-883D-F0388525A37B}" type="datetimeFigureOut">
              <a:rPr lang="en-US" smtClean="0"/>
              <a:t>9/1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9AC8D4A-A7F9-434B-90AE-7829553964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F131037-1B14-4636-B4C6-3F4671B2D2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895174-22C7-4C0F-AC1A-7C35A33058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42681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2892B7-99DB-41DF-A3A8-1E0BCFEFB0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9CE25CD-BF44-4AB4-977F-72B3C1E6E7E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F8DB8C9-6E33-45DD-8938-E82CEAB1CA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851F77-B2AD-447C-883D-F0388525A37B}" type="datetimeFigureOut">
              <a:rPr lang="en-US" smtClean="0"/>
              <a:t>9/1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94E252A-AB88-4E86-BC09-484566D6F3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69C4DC8-20FC-4C42-B502-C3ED707BE7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895174-22C7-4C0F-AC1A-7C35A33058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65183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FD4B1E-F798-4B8C-A050-3BA5DFD670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25DB50F-1C66-4138-8CD2-38EB5A3EF8F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1C5D5FC-028A-4C83-BB88-07B16167358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061F9AA-B88E-425E-A1E8-A2EF1A663D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851F77-B2AD-447C-883D-F0388525A37B}" type="datetimeFigureOut">
              <a:rPr lang="en-US" smtClean="0"/>
              <a:t>9/1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6AA49EA-C324-4542-8C85-5416DA96B0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BC42C68-6616-4616-AC1D-81A2B4FF53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895174-22C7-4C0F-AC1A-7C35A33058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10257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5CA245-673A-4B16-8B2E-449548D2CD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105FDD-8063-4A29-91FF-70AE696844B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E0A8522-8501-4088-B852-9BE20997FA1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0C4F3F5-72B2-4782-A021-9320E0CC903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AF11302-BDBB-4682-AEE3-C50A93893E0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12DDAA9-2D23-4E7E-BBE6-AA671EFC8E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851F77-B2AD-447C-883D-F0388525A37B}" type="datetimeFigureOut">
              <a:rPr lang="en-US" smtClean="0"/>
              <a:t>9/1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C96BF29-9E85-4861-9D4B-CCD56126DD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7BBFB558-75F7-4C1E-8FBB-9FD54CCC7E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895174-22C7-4C0F-AC1A-7C35A33058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03965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0D2B94-24FB-4D6B-A133-649E2C3820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963C7F4-B963-42F4-A7A0-28EC809320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851F77-B2AD-447C-883D-F0388525A37B}" type="datetimeFigureOut">
              <a:rPr lang="en-US" smtClean="0"/>
              <a:t>9/1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87F3279-DCC7-4644-8C4A-6EADC87CC7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7887C5E-FC95-4DF1-BB62-835362E26A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895174-22C7-4C0F-AC1A-7C35A33058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76840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02B9139-0633-4C8D-A4D4-0C58BDB327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851F77-B2AD-447C-883D-F0388525A37B}" type="datetimeFigureOut">
              <a:rPr lang="en-US" smtClean="0"/>
              <a:t>9/1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0C43D30-4066-4211-8827-DEA4D0A193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EBDE120-8DD4-48CA-A623-3906179311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895174-22C7-4C0F-AC1A-7C35A33058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1329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55CB69-E6D2-4BDE-B94C-1CA2017BB9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87DE47A-A767-4B9F-928B-7404941C0FF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DD245AB-738C-4361-A781-C243BC9D86A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7D3D2DD-A86B-4D0D-A106-3102C8247C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851F77-B2AD-447C-883D-F0388525A37B}" type="datetimeFigureOut">
              <a:rPr lang="en-US" smtClean="0"/>
              <a:t>9/1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119B494-9373-4265-8171-9B7289C5C7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95D2B24-940D-4E1C-8DC5-C436C59E8A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895174-22C7-4C0F-AC1A-7C35A33058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916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E83D42-5835-4FBD-B68D-BDAA74D119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DE9A8CB-D5FF-4E04-9B6D-0CA9B68ED6C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1E950B0-BDD9-4A21-80E3-C68E0BD2954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81F0B2F-DE93-4EF0-A744-8FB492ACA6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851F77-B2AD-447C-883D-F0388525A37B}" type="datetimeFigureOut">
              <a:rPr lang="en-US" smtClean="0"/>
              <a:t>9/1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7A10354-18D6-464D-B4CC-2862FEFF52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2574E5-8C03-4545-8561-6572B9D00D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895174-22C7-4C0F-AC1A-7C35A33058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32663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CE4FBA93-4125-495C-BF15-970C9A23FC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6C7D7BA-4F9B-4E2C-BC9D-C39509947F6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C5C3575-83C3-4608-A282-CE9AD577581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851F77-B2AD-447C-883D-F0388525A37B}" type="datetimeFigureOut">
              <a:rPr lang="en-US" smtClean="0"/>
              <a:t>9/1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1B4D41E-4E00-4C55-8E2F-5697775066A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97EDD8E-8170-4FAD-9DDB-187279C5FB2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895174-22C7-4C0F-AC1A-7C35A33058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68933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" Target="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" Target="slide8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" Target="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gif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5" Type="http://schemas.openxmlformats.org/officeDocument/2006/relationships/image" Target="../media/image27.gif"/><Relationship Id="rId4" Type="http://schemas.openxmlformats.org/officeDocument/2006/relationships/image" Target="../media/image26.gi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6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8.wmf"/><Relationship Id="rId10" Type="http://schemas.openxmlformats.org/officeDocument/2006/relationships/image" Target="../media/image11.png"/><Relationship Id="rId4" Type="http://schemas.openxmlformats.org/officeDocument/2006/relationships/oleObject" Target="../embeddings/oleObject6.bin"/><Relationship Id="rId9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2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audio" Target="../media/audio1.wav"/><Relationship Id="rId3" Type="http://schemas.openxmlformats.org/officeDocument/2006/relationships/slide" Target="slide9.xml"/><Relationship Id="rId7" Type="http://schemas.openxmlformats.org/officeDocument/2006/relationships/slide" Target="slide12.xml"/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2.xml"/><Relationship Id="rId6" Type="http://schemas.openxmlformats.org/officeDocument/2006/relationships/slide" Target="slide11.xml"/><Relationship Id="rId5" Type="http://schemas.openxmlformats.org/officeDocument/2006/relationships/slide" Target="slide10.xml"/><Relationship Id="rId4" Type="http://schemas.openxmlformats.org/officeDocument/2006/relationships/slide" Target="slide8.xml"/><Relationship Id="rId9" Type="http://schemas.openxmlformats.org/officeDocument/2006/relationships/slide" Target="slide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slide" Target="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891221" y="489781"/>
            <a:ext cx="35503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:16</a:t>
            </a:r>
            <a:endParaRPr lang="en-US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87858" y="1136112"/>
            <a:ext cx="86117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>
                <a:solidFill>
                  <a:srgbClr val="FFFF00"/>
                </a:solidFill>
              </a:rPr>
              <a:t>§7.QUAN HỆ CHIA HẾT. TÍNH CHẤT CHIA HẾT</a:t>
            </a:r>
          </a:p>
        </p:txBody>
      </p:sp>
    </p:spTree>
    <p:extLst>
      <p:ext uri="{BB962C8B-B14F-4D97-AF65-F5344CB8AC3E}">
        <p14:creationId xmlns:p14="http://schemas.microsoft.com/office/powerpoint/2010/main" val="2262010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2B4F3580-FC70-43C6-8DF5-CBC8F3F46E36}"/>
              </a:ext>
            </a:extLst>
          </p:cNvPr>
          <p:cNvSpPr/>
          <p:nvPr/>
        </p:nvSpPr>
        <p:spPr>
          <a:xfrm>
            <a:off x="2817668" y="1989564"/>
            <a:ext cx="6291617" cy="1673065"/>
          </a:xfrm>
          <a:prstGeom prst="round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hlinkClick r:id="rId2" action="ppaction://hlinksldjump"/>
            <a:extLst>
              <a:ext uri="{FF2B5EF4-FFF2-40B4-BE49-F238E27FC236}">
                <a16:creationId xmlns:a16="http://schemas.microsoft.com/office/drawing/2014/main" id="{F94C6EAB-D1ED-45B2-B2A3-EA001DAC5A20}"/>
              </a:ext>
            </a:extLst>
          </p:cNvPr>
          <p:cNvSpPr txBox="1"/>
          <p:nvPr/>
        </p:nvSpPr>
        <p:spPr>
          <a:xfrm>
            <a:off x="3427641" y="2133600"/>
            <a:ext cx="533671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tính giá trị của biểu thức, hãy giải thích tại sao :</a:t>
            </a:r>
          </a:p>
          <a:p>
            <a:r>
              <a:rPr 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= 34.456.7 809 chia hết cho 17</a:t>
            </a:r>
          </a:p>
        </p:txBody>
      </p:sp>
    </p:spTree>
    <p:extLst>
      <p:ext uri="{BB962C8B-B14F-4D97-AF65-F5344CB8AC3E}">
        <p14:creationId xmlns:p14="http://schemas.microsoft.com/office/powerpoint/2010/main" val="139583207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val 5">
            <a:extLst>
              <a:ext uri="{FF2B5EF4-FFF2-40B4-BE49-F238E27FC236}">
                <a16:creationId xmlns:a16="http://schemas.microsoft.com/office/drawing/2014/main" id="{B65F2DD0-0F07-4556-9985-1C8A27F88002}"/>
              </a:ext>
            </a:extLst>
          </p:cNvPr>
          <p:cNvSpPr/>
          <p:nvPr/>
        </p:nvSpPr>
        <p:spPr>
          <a:xfrm>
            <a:off x="2906973" y="1555845"/>
            <a:ext cx="5677469" cy="1569492"/>
          </a:xfrm>
          <a:prstGeom prst="ellipse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hlinkClick r:id="rId2" action="ppaction://hlinksldjump"/>
            <a:extLst>
              <a:ext uri="{FF2B5EF4-FFF2-40B4-BE49-F238E27FC236}">
                <a16:creationId xmlns:a16="http://schemas.microsoft.com/office/drawing/2014/main" id="{B3B4E056-98B1-41A9-9151-188A9360FFC1}"/>
              </a:ext>
            </a:extLst>
          </p:cNvPr>
          <p:cNvSpPr txBox="1"/>
          <p:nvPr/>
        </p:nvSpPr>
        <p:spPr>
          <a:xfrm>
            <a:off x="3710609" y="1997765"/>
            <a:ext cx="38699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tất cả các ước của 32</a:t>
            </a:r>
          </a:p>
        </p:txBody>
      </p:sp>
    </p:spTree>
    <p:extLst>
      <p:ext uri="{BB962C8B-B14F-4D97-AF65-F5344CB8AC3E}">
        <p14:creationId xmlns:p14="http://schemas.microsoft.com/office/powerpoint/2010/main" val="334480886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3B225A15-1626-4927-AD86-785DEED705DD}"/>
              </a:ext>
            </a:extLst>
          </p:cNvPr>
          <p:cNvSpPr/>
          <p:nvPr/>
        </p:nvSpPr>
        <p:spPr>
          <a:xfrm>
            <a:off x="1780674" y="1251284"/>
            <a:ext cx="8383744" cy="1411705"/>
          </a:xfrm>
          <a:prstGeom prst="roundRect">
            <a:avLst/>
          </a:prstGeom>
          <a:solidFill>
            <a:srgbClr val="7030A0"/>
          </a:solidFill>
          <a:ln>
            <a:solidFill>
              <a:schemeClr val="tx1"/>
            </a:solidFill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F0C222D7-A48C-414D-A421-E119221072A6}"/>
              </a:ext>
            </a:extLst>
          </p:cNvPr>
          <p:cNvGrpSpPr/>
          <p:nvPr/>
        </p:nvGrpSpPr>
        <p:grpSpPr>
          <a:xfrm>
            <a:off x="2027582" y="1417982"/>
            <a:ext cx="7906332" cy="954107"/>
            <a:chOff x="2027582" y="1417982"/>
            <a:chExt cx="7906332" cy="954107"/>
          </a:xfrm>
        </p:grpSpPr>
        <p:sp>
          <p:nvSpPr>
            <p:cNvPr id="4" name="TextBox 3">
              <a:hlinkClick r:id="rId2" action="ppaction://hlinksldjump"/>
              <a:extLst>
                <a:ext uri="{FF2B5EF4-FFF2-40B4-BE49-F238E27FC236}">
                  <a16:creationId xmlns:a16="http://schemas.microsoft.com/office/drawing/2014/main" id="{8A0EF57F-B00B-4EB8-9ADF-4A578A789EFE}"/>
                </a:ext>
              </a:extLst>
            </p:cNvPr>
            <p:cNvSpPr txBox="1"/>
            <p:nvPr/>
          </p:nvSpPr>
          <p:spPr>
            <a:xfrm>
              <a:off x="2027582" y="1417982"/>
              <a:ext cx="7906332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 tính giá trị của biểu thức, hãy giải thích tại sao</a:t>
              </a:r>
            </a:p>
            <a:p>
              <a:r>
                <a:rPr lang="en-US" sz="280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 = 13 +                              không chia hết cho 13</a:t>
              </a:r>
            </a:p>
          </p:txBody>
        </p:sp>
        <p:graphicFrame>
          <p:nvGraphicFramePr>
            <p:cNvPr id="5" name="Object 4">
              <a:hlinkClick r:id="rId2" action="ppaction://hlinksldjump"/>
              <a:extLst>
                <a:ext uri="{FF2B5EF4-FFF2-40B4-BE49-F238E27FC236}">
                  <a16:creationId xmlns:a16="http://schemas.microsoft.com/office/drawing/2014/main" id="{6F739E96-1407-4780-8B1C-DCE6227EAAE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3938084"/>
                </p:ext>
              </p:extLst>
            </p:nvPr>
          </p:nvGraphicFramePr>
          <p:xfrm>
            <a:off x="3401819" y="1873336"/>
            <a:ext cx="2578929" cy="474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104840" imgH="203040" progId="Equation.DSMT4">
                    <p:embed/>
                  </p:oleObj>
                </mc:Choice>
                <mc:Fallback>
                  <p:oleObj name="Equation" r:id="rId3" imgW="11048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401819" y="1873336"/>
                          <a:ext cx="2578929" cy="47428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8176063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Freeform: Shape 20">
            <a:extLst>
              <a:ext uri="{FF2B5EF4-FFF2-40B4-BE49-F238E27FC236}">
                <a16:creationId xmlns:a16="http://schemas.microsoft.com/office/drawing/2014/main" id="{F3C8C6E8-B1CE-4276-AD73-C9BBF2B5C666}"/>
              </a:ext>
            </a:extLst>
          </p:cNvPr>
          <p:cNvSpPr/>
          <p:nvPr/>
        </p:nvSpPr>
        <p:spPr>
          <a:xfrm>
            <a:off x="6088176" y="4152333"/>
            <a:ext cx="1710614" cy="1174745"/>
          </a:xfrm>
          <a:custGeom>
            <a:avLst/>
            <a:gdLst>
              <a:gd name="connsiteX0" fmla="*/ 284050 w 2515588"/>
              <a:gd name="connsiteY0" fmla="*/ 9525 h 1260470"/>
              <a:gd name="connsiteX1" fmla="*/ 2046175 w 2515588"/>
              <a:gd name="connsiteY1" fmla="*/ 742950 h 1260470"/>
              <a:gd name="connsiteX2" fmla="*/ 2512900 w 2515588"/>
              <a:gd name="connsiteY2" fmla="*/ 1257300 h 1260470"/>
              <a:gd name="connsiteX3" fmla="*/ 2189050 w 2515588"/>
              <a:gd name="connsiteY3" fmla="*/ 942975 h 1260470"/>
              <a:gd name="connsiteX4" fmla="*/ 1246075 w 2515588"/>
              <a:gd name="connsiteY4" fmla="*/ 600075 h 1260470"/>
              <a:gd name="connsiteX5" fmla="*/ 74500 w 2515588"/>
              <a:gd name="connsiteY5" fmla="*/ 114300 h 1260470"/>
              <a:gd name="connsiteX6" fmla="*/ 217375 w 2515588"/>
              <a:gd name="connsiteY6" fmla="*/ 0 h 12604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515588" h="1260470">
                <a:moveTo>
                  <a:pt x="284050" y="9525"/>
                </a:moveTo>
                <a:cubicBezTo>
                  <a:pt x="979375" y="272256"/>
                  <a:pt x="1674700" y="534988"/>
                  <a:pt x="2046175" y="742950"/>
                </a:cubicBezTo>
                <a:cubicBezTo>
                  <a:pt x="2417650" y="950912"/>
                  <a:pt x="2489088" y="1223963"/>
                  <a:pt x="2512900" y="1257300"/>
                </a:cubicBezTo>
                <a:cubicBezTo>
                  <a:pt x="2536712" y="1290637"/>
                  <a:pt x="2400188" y="1052513"/>
                  <a:pt x="2189050" y="942975"/>
                </a:cubicBezTo>
                <a:cubicBezTo>
                  <a:pt x="1977913" y="833438"/>
                  <a:pt x="1598500" y="738187"/>
                  <a:pt x="1246075" y="600075"/>
                </a:cubicBezTo>
                <a:cubicBezTo>
                  <a:pt x="893650" y="461963"/>
                  <a:pt x="245950" y="214312"/>
                  <a:pt x="74500" y="114300"/>
                </a:cubicBezTo>
                <a:cubicBezTo>
                  <a:pt x="-96950" y="14288"/>
                  <a:pt x="60212" y="7144"/>
                  <a:pt x="217375" y="0"/>
                </a:cubicBezTo>
              </a:path>
            </a:pathLst>
          </a:cu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Tính chất chia hết của một tổng</a:t>
            </a:r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C8023766-C1B0-47D9-B55D-F068F94DC9D0}"/>
              </a:ext>
            </a:extLst>
          </p:cNvPr>
          <p:cNvSpPr/>
          <p:nvPr/>
        </p:nvSpPr>
        <p:spPr>
          <a:xfrm>
            <a:off x="5867187" y="2305975"/>
            <a:ext cx="1710613" cy="1367612"/>
          </a:xfrm>
          <a:custGeom>
            <a:avLst/>
            <a:gdLst>
              <a:gd name="connsiteX0" fmla="*/ 50820 w 1710613"/>
              <a:gd name="connsiteY0" fmla="*/ 1162952 h 1367612"/>
              <a:gd name="connsiteX1" fmla="*/ 1164002 w 1710613"/>
              <a:gd name="connsiteY1" fmla="*/ 169039 h 1367612"/>
              <a:gd name="connsiteX2" fmla="*/ 1704691 w 1710613"/>
              <a:gd name="connsiteY2" fmla="*/ 17964 h 1367612"/>
              <a:gd name="connsiteX3" fmla="*/ 1378688 w 1710613"/>
              <a:gd name="connsiteY3" fmla="*/ 145185 h 1367612"/>
              <a:gd name="connsiteX4" fmla="*/ 305261 w 1710613"/>
              <a:gd name="connsiteY4" fmla="*/ 1282221 h 1367612"/>
              <a:gd name="connsiteX5" fmla="*/ 50820 w 1710613"/>
              <a:gd name="connsiteY5" fmla="*/ 1162952 h 13676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710613" h="1367612">
                <a:moveTo>
                  <a:pt x="50820" y="1162952"/>
                </a:moveTo>
                <a:cubicBezTo>
                  <a:pt x="193944" y="977422"/>
                  <a:pt x="888357" y="359870"/>
                  <a:pt x="1164002" y="169039"/>
                </a:cubicBezTo>
                <a:cubicBezTo>
                  <a:pt x="1439647" y="-21792"/>
                  <a:pt x="1668910" y="21940"/>
                  <a:pt x="1704691" y="17964"/>
                </a:cubicBezTo>
                <a:cubicBezTo>
                  <a:pt x="1740472" y="13988"/>
                  <a:pt x="1611926" y="-65525"/>
                  <a:pt x="1378688" y="145185"/>
                </a:cubicBezTo>
                <a:cubicBezTo>
                  <a:pt x="1145450" y="355894"/>
                  <a:pt x="519946" y="1113919"/>
                  <a:pt x="305261" y="1282221"/>
                </a:cubicBezTo>
                <a:cubicBezTo>
                  <a:pt x="90576" y="1450523"/>
                  <a:pt x="-92304" y="1348482"/>
                  <a:pt x="50820" y="1162952"/>
                </a:cubicBezTo>
                <a:close/>
              </a:path>
            </a:pathLst>
          </a:custGeom>
          <a:solidFill>
            <a:srgbClr val="00206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E307872-B6B0-4A4F-8F96-17583583FE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297508"/>
              </p:ext>
            </p:extLst>
          </p:nvPr>
        </p:nvGraphicFramePr>
        <p:xfrm>
          <a:off x="4813300" y="3095059"/>
          <a:ext cx="762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5960" imgH="177480" progId="Equation.DSMT4">
                  <p:embed/>
                </p:oleObj>
              </mc:Choice>
              <mc:Fallback>
                <p:oleObj name="Equation" r:id="rId2" imgW="75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813300" y="3095059"/>
                        <a:ext cx="762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B1D2FC6E-CED8-4C3E-8843-9FA5508CE8C1}"/>
              </a:ext>
            </a:extLst>
          </p:cNvPr>
          <p:cNvSpPr/>
          <p:nvPr/>
        </p:nvSpPr>
        <p:spPr>
          <a:xfrm>
            <a:off x="9474583" y="1563562"/>
            <a:ext cx="656303" cy="382782"/>
          </a:xfrm>
          <a:custGeom>
            <a:avLst/>
            <a:gdLst>
              <a:gd name="connsiteX0" fmla="*/ 0 w 1017639"/>
              <a:gd name="connsiteY0" fmla="*/ 382782 h 382782"/>
              <a:gd name="connsiteX1" fmla="*/ 789039 w 1017639"/>
              <a:gd name="connsiteY1" fmla="*/ 28821 h 382782"/>
              <a:gd name="connsiteX2" fmla="*/ 1017639 w 1017639"/>
              <a:gd name="connsiteY2" fmla="*/ 21446 h 382782"/>
              <a:gd name="connsiteX3" fmla="*/ 1017639 w 1017639"/>
              <a:gd name="connsiteY3" fmla="*/ 21446 h 3827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17639" h="382782">
                <a:moveTo>
                  <a:pt x="0" y="382782"/>
                </a:moveTo>
                <a:cubicBezTo>
                  <a:pt x="309716" y="235913"/>
                  <a:pt x="619433" y="89044"/>
                  <a:pt x="789039" y="28821"/>
                </a:cubicBezTo>
                <a:cubicBezTo>
                  <a:pt x="958646" y="-31402"/>
                  <a:pt x="1017639" y="21446"/>
                  <a:pt x="1017639" y="21446"/>
                </a:cubicBezTo>
                <a:lnTo>
                  <a:pt x="1017639" y="21446"/>
                </a:lnTo>
              </a:path>
            </a:pathLst>
          </a:cu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: Folded Corner 16">
            <a:extLst>
              <a:ext uri="{FF2B5EF4-FFF2-40B4-BE49-F238E27FC236}">
                <a16:creationId xmlns:a16="http://schemas.microsoft.com/office/drawing/2014/main" id="{E09AC752-C369-4083-B0B7-493A746C6ACE}"/>
              </a:ext>
            </a:extLst>
          </p:cNvPr>
          <p:cNvSpPr/>
          <p:nvPr/>
        </p:nvSpPr>
        <p:spPr>
          <a:xfrm>
            <a:off x="9968662" y="1296544"/>
            <a:ext cx="1862230" cy="541215"/>
          </a:xfrm>
          <a:prstGeom prst="foldedCorner">
            <a:avLst/>
          </a:prstGeom>
          <a:solidFill>
            <a:srgbClr val="FFFF00"/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ách tìm bội của n….</a:t>
            </a:r>
          </a:p>
        </p:txBody>
      </p:sp>
      <p:sp>
        <p:nvSpPr>
          <p:cNvPr id="19" name="Freeform: Shape 18">
            <a:extLst>
              <a:ext uri="{FF2B5EF4-FFF2-40B4-BE49-F238E27FC236}">
                <a16:creationId xmlns:a16="http://schemas.microsoft.com/office/drawing/2014/main" id="{6C8F984F-2BE6-4957-9F4F-CE8859DA2958}"/>
              </a:ext>
            </a:extLst>
          </p:cNvPr>
          <p:cNvSpPr/>
          <p:nvPr/>
        </p:nvSpPr>
        <p:spPr>
          <a:xfrm>
            <a:off x="9526048" y="2675959"/>
            <a:ext cx="1209675" cy="57150"/>
          </a:xfrm>
          <a:custGeom>
            <a:avLst/>
            <a:gdLst>
              <a:gd name="connsiteX0" fmla="*/ 0 w 1209675"/>
              <a:gd name="connsiteY0" fmla="*/ 0 h 57150"/>
              <a:gd name="connsiteX1" fmla="*/ 1209675 w 1209675"/>
              <a:gd name="connsiteY1" fmla="*/ 57150 h 57150"/>
              <a:gd name="connsiteX2" fmla="*/ 1209675 w 1209675"/>
              <a:gd name="connsiteY2" fmla="*/ 57150 h 571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09675" h="57150">
                <a:moveTo>
                  <a:pt x="0" y="0"/>
                </a:moveTo>
                <a:lnTo>
                  <a:pt x="1209675" y="57150"/>
                </a:lnTo>
                <a:lnTo>
                  <a:pt x="1209675" y="57150"/>
                </a:lnTo>
              </a:path>
            </a:pathLst>
          </a:cu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: Folded Corner 19">
            <a:extLst>
              <a:ext uri="{FF2B5EF4-FFF2-40B4-BE49-F238E27FC236}">
                <a16:creationId xmlns:a16="http://schemas.microsoft.com/office/drawing/2014/main" id="{10719262-B439-439D-AFF1-281B07F10145}"/>
              </a:ext>
            </a:extLst>
          </p:cNvPr>
          <p:cNvSpPr/>
          <p:nvPr/>
        </p:nvSpPr>
        <p:spPr>
          <a:xfrm>
            <a:off x="10312671" y="2433926"/>
            <a:ext cx="1862230" cy="541215"/>
          </a:xfrm>
          <a:prstGeom prst="foldedCorner">
            <a:avLst/>
          </a:prstGeom>
          <a:solidFill>
            <a:srgbClr val="FFFF00"/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ách tìm ước của n….</a:t>
            </a:r>
          </a:p>
        </p:txBody>
      </p:sp>
      <p:sp>
        <p:nvSpPr>
          <p:cNvPr id="10" name="Flowchart: Terminator 9">
            <a:extLst>
              <a:ext uri="{FF2B5EF4-FFF2-40B4-BE49-F238E27FC236}">
                <a16:creationId xmlns:a16="http://schemas.microsoft.com/office/drawing/2014/main" id="{61506567-001A-48BE-B432-4076246BE5B7}"/>
              </a:ext>
            </a:extLst>
          </p:cNvPr>
          <p:cNvSpPr/>
          <p:nvPr/>
        </p:nvSpPr>
        <p:spPr>
          <a:xfrm>
            <a:off x="7446953" y="1763710"/>
            <a:ext cx="2217067" cy="1272970"/>
          </a:xfrm>
          <a:prstGeom prst="flowChartTerminator">
            <a:avLst/>
          </a:prstGeom>
          <a:solidFill>
            <a:srgbClr val="00B0F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>
                <a:solidFill>
                  <a:schemeClr val="tx1"/>
                </a:solidFill>
              </a:rPr>
              <a:t>Cho 2 số tự nhiên a và b (b khác 0 ) nếu có số tự nhiên q sao cho a= b.q thì ta nói a chia hết cho b</a:t>
            </a:r>
          </a:p>
          <a:p>
            <a:pPr algn="ctr"/>
            <a:r>
              <a:rPr lang="en-US" sz="1000">
                <a:solidFill>
                  <a:schemeClr val="tx1"/>
                </a:solidFill>
              </a:rPr>
              <a:t>- Khi a chia hết cho b, ta nói a là bội của b và b là ước của a.  </a:t>
            </a:r>
          </a:p>
        </p:txBody>
      </p:sp>
      <p:sp>
        <p:nvSpPr>
          <p:cNvPr id="23" name="Freeform: Shape 22">
            <a:extLst>
              <a:ext uri="{FF2B5EF4-FFF2-40B4-BE49-F238E27FC236}">
                <a16:creationId xmlns:a16="http://schemas.microsoft.com/office/drawing/2014/main" id="{1F474711-40D1-4FA6-8DDF-F0A9C25B2B0D}"/>
              </a:ext>
            </a:extLst>
          </p:cNvPr>
          <p:cNvSpPr/>
          <p:nvPr/>
        </p:nvSpPr>
        <p:spPr>
          <a:xfrm flipH="1">
            <a:off x="3492910" y="4061943"/>
            <a:ext cx="1582979" cy="1174745"/>
          </a:xfrm>
          <a:custGeom>
            <a:avLst/>
            <a:gdLst>
              <a:gd name="connsiteX0" fmla="*/ 284050 w 2515588"/>
              <a:gd name="connsiteY0" fmla="*/ 9525 h 1260470"/>
              <a:gd name="connsiteX1" fmla="*/ 2046175 w 2515588"/>
              <a:gd name="connsiteY1" fmla="*/ 742950 h 1260470"/>
              <a:gd name="connsiteX2" fmla="*/ 2512900 w 2515588"/>
              <a:gd name="connsiteY2" fmla="*/ 1257300 h 1260470"/>
              <a:gd name="connsiteX3" fmla="*/ 2189050 w 2515588"/>
              <a:gd name="connsiteY3" fmla="*/ 942975 h 1260470"/>
              <a:gd name="connsiteX4" fmla="*/ 1246075 w 2515588"/>
              <a:gd name="connsiteY4" fmla="*/ 600075 h 1260470"/>
              <a:gd name="connsiteX5" fmla="*/ 74500 w 2515588"/>
              <a:gd name="connsiteY5" fmla="*/ 114300 h 1260470"/>
              <a:gd name="connsiteX6" fmla="*/ 217375 w 2515588"/>
              <a:gd name="connsiteY6" fmla="*/ 0 h 12604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515588" h="1260470">
                <a:moveTo>
                  <a:pt x="284050" y="9525"/>
                </a:moveTo>
                <a:cubicBezTo>
                  <a:pt x="979375" y="272256"/>
                  <a:pt x="1674700" y="534988"/>
                  <a:pt x="2046175" y="742950"/>
                </a:cubicBezTo>
                <a:cubicBezTo>
                  <a:pt x="2417650" y="950912"/>
                  <a:pt x="2489088" y="1223963"/>
                  <a:pt x="2512900" y="1257300"/>
                </a:cubicBezTo>
                <a:cubicBezTo>
                  <a:pt x="2536712" y="1290637"/>
                  <a:pt x="2400188" y="1052513"/>
                  <a:pt x="2189050" y="942975"/>
                </a:cubicBezTo>
                <a:cubicBezTo>
                  <a:pt x="1977913" y="833438"/>
                  <a:pt x="1598500" y="738187"/>
                  <a:pt x="1246075" y="600075"/>
                </a:cubicBezTo>
                <a:cubicBezTo>
                  <a:pt x="893650" y="461963"/>
                  <a:pt x="245950" y="214312"/>
                  <a:pt x="74500" y="114300"/>
                </a:cubicBezTo>
                <a:cubicBezTo>
                  <a:pt x="-96950" y="14288"/>
                  <a:pt x="60212" y="7144"/>
                  <a:pt x="217375" y="0"/>
                </a:cubicBezTo>
              </a:path>
            </a:pathLst>
          </a:cu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Tính chất chia hết của một hiệu</a:t>
            </a:r>
          </a:p>
        </p:txBody>
      </p:sp>
      <p:sp>
        <p:nvSpPr>
          <p:cNvPr id="24" name="Freeform: Shape 23">
            <a:extLst>
              <a:ext uri="{FF2B5EF4-FFF2-40B4-BE49-F238E27FC236}">
                <a16:creationId xmlns:a16="http://schemas.microsoft.com/office/drawing/2014/main" id="{D1BF107D-F0E3-4326-A7D3-2AB0B0DD5950}"/>
              </a:ext>
            </a:extLst>
          </p:cNvPr>
          <p:cNvSpPr/>
          <p:nvPr/>
        </p:nvSpPr>
        <p:spPr>
          <a:xfrm>
            <a:off x="3225874" y="2227472"/>
            <a:ext cx="1992662" cy="1283307"/>
          </a:xfrm>
          <a:custGeom>
            <a:avLst/>
            <a:gdLst>
              <a:gd name="connsiteX0" fmla="*/ 1992662 w 1992662"/>
              <a:gd name="connsiteY0" fmla="*/ 1062081 h 1283307"/>
              <a:gd name="connsiteX1" fmla="*/ 451456 w 1992662"/>
              <a:gd name="connsiteY1" fmla="*/ 103436 h 1283307"/>
              <a:gd name="connsiteX2" fmla="*/ 1630 w 1992662"/>
              <a:gd name="connsiteY2" fmla="*/ 29694 h 1283307"/>
              <a:gd name="connsiteX3" fmla="*/ 333469 w 1992662"/>
              <a:gd name="connsiteY3" fmla="*/ 132933 h 1283307"/>
              <a:gd name="connsiteX4" fmla="*/ 1144630 w 1992662"/>
              <a:gd name="connsiteY4" fmla="*/ 774488 h 1283307"/>
              <a:gd name="connsiteX5" fmla="*/ 1778811 w 1992662"/>
              <a:gd name="connsiteY5" fmla="*/ 1283307 h 12833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992662" h="1283307">
                <a:moveTo>
                  <a:pt x="1992662" y="1062081"/>
                </a:moveTo>
                <a:cubicBezTo>
                  <a:pt x="1387978" y="668790"/>
                  <a:pt x="783295" y="275500"/>
                  <a:pt x="451456" y="103436"/>
                </a:cubicBezTo>
                <a:cubicBezTo>
                  <a:pt x="119617" y="-68628"/>
                  <a:pt x="21294" y="24778"/>
                  <a:pt x="1630" y="29694"/>
                </a:cubicBezTo>
                <a:cubicBezTo>
                  <a:pt x="-18034" y="34610"/>
                  <a:pt x="142969" y="8801"/>
                  <a:pt x="333469" y="132933"/>
                </a:cubicBezTo>
                <a:cubicBezTo>
                  <a:pt x="523969" y="257065"/>
                  <a:pt x="1144630" y="774488"/>
                  <a:pt x="1144630" y="774488"/>
                </a:cubicBezTo>
                <a:lnTo>
                  <a:pt x="1778811" y="1283307"/>
                </a:lnTo>
              </a:path>
            </a:pathLst>
          </a:cu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Tính chất chia hết của một tích </a:t>
            </a: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C3C904E5-9FF1-4755-A5FE-065272D50441}"/>
              </a:ext>
            </a:extLst>
          </p:cNvPr>
          <p:cNvSpPr/>
          <p:nvPr/>
        </p:nvSpPr>
        <p:spPr>
          <a:xfrm>
            <a:off x="4719301" y="3095059"/>
            <a:ext cx="1710613" cy="1157056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 HỆ CHIA HẾT,TÍNH CHẤT CHIA HẾT</a:t>
            </a: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1B382B3B-D3AE-4959-B6BB-30D4BBD7952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35863" y="5079521"/>
            <a:ext cx="2332096" cy="1174745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401C0503-F941-4DA4-948F-F7BF2341EAA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4331" y="4979975"/>
            <a:ext cx="1744871" cy="1373835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C82D0AC8-3604-4E8F-A214-D0F3F6FDA40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3086" y="1682134"/>
            <a:ext cx="2382490" cy="1090676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2A8DC59D-80C9-40F9-BEF7-38C233934ECA}"/>
              </a:ext>
            </a:extLst>
          </p:cNvPr>
          <p:cNvSpPr txBox="1"/>
          <p:nvPr/>
        </p:nvSpPr>
        <p:spPr>
          <a:xfrm>
            <a:off x="3300697" y="65578"/>
            <a:ext cx="35503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:16</a:t>
            </a:r>
            <a:endParaRPr lang="en-US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D9B250E8-7CBA-456A-AC77-39178B517850}"/>
              </a:ext>
            </a:extLst>
          </p:cNvPr>
          <p:cNvSpPr txBox="1"/>
          <p:nvPr/>
        </p:nvSpPr>
        <p:spPr>
          <a:xfrm>
            <a:off x="1268739" y="626664"/>
            <a:ext cx="86117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>
                <a:solidFill>
                  <a:srgbClr val="FFFF00"/>
                </a:solidFill>
              </a:rPr>
              <a:t>§7.QUAN HỆ CHIA HẾT. TÍNH CHẤT CHIA HẾT</a:t>
            </a:r>
          </a:p>
        </p:txBody>
      </p:sp>
    </p:spTree>
    <p:extLst>
      <p:ext uri="{BB962C8B-B14F-4D97-AF65-F5344CB8AC3E}">
        <p14:creationId xmlns:p14="http://schemas.microsoft.com/office/powerpoint/2010/main" val="2989052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9" grpId="0" animBg="1"/>
      <p:bldP spid="16" grpId="0" animBg="1"/>
      <p:bldP spid="17" grpId="0" animBg="1"/>
      <p:bldP spid="19" grpId="1" animBg="1"/>
      <p:bldP spid="20" grpId="0" animBg="1"/>
      <p:bldP spid="10" grpId="0" animBg="1"/>
      <p:bldP spid="23" grpId="0" animBg="1"/>
      <p:bldP spid="24" grpId="0" animBg="1"/>
      <p:bldP spid="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5"/>
          <p:cNvSpPr>
            <a:spLocks noChangeArrowheads="1"/>
          </p:cNvSpPr>
          <p:nvPr/>
        </p:nvSpPr>
        <p:spPr bwMode="auto">
          <a:xfrm>
            <a:off x="1838325" y="1738316"/>
            <a:ext cx="8324850" cy="1398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br>
              <a:rPr lang="en-US" altLang="en-US" sz="2800">
                <a:solidFill>
                  <a:srgbClr val="000000"/>
                </a:solidFill>
              </a:rPr>
            </a:br>
            <a:endParaRPr lang="en-US" altLang="en-US" sz="2800">
              <a:solidFill>
                <a:srgbClr val="000000"/>
              </a:solidFill>
            </a:endParaRP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973016" y="3517837"/>
            <a:ext cx="9198705" cy="74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nl-NL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. Xem bài Dấu hiệu chia hết cho 2, cho 5</a:t>
            </a:r>
            <a:endParaRPr lang="en-US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4580" name="Group 7"/>
          <p:cNvGrpSpPr>
            <a:grpSpLocks/>
          </p:cNvGrpSpPr>
          <p:nvPr/>
        </p:nvGrpSpPr>
        <p:grpSpPr bwMode="auto">
          <a:xfrm>
            <a:off x="3111500" y="273053"/>
            <a:ext cx="6534150" cy="752475"/>
            <a:chOff x="900" y="2892"/>
            <a:chExt cx="4092" cy="607"/>
          </a:xfrm>
        </p:grpSpPr>
        <p:pic>
          <p:nvPicPr>
            <p:cNvPr id="24597" name="Picture 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0" y="2892"/>
              <a:ext cx="4092" cy="607"/>
            </a:xfrm>
            <a:prstGeom prst="rect">
              <a:avLst/>
            </a:prstGeom>
            <a:solidFill>
              <a:srgbClr val="00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598" name="Text Box 9">
              <a:hlinkClick r:id="" action="ppaction://noaction"/>
            </p:cNvPr>
            <p:cNvSpPr txBox="1">
              <a:spLocks noChangeArrowheads="1"/>
            </p:cNvSpPr>
            <p:nvPr/>
          </p:nvSpPr>
          <p:spPr bwMode="auto">
            <a:xfrm>
              <a:off x="937" y="3024"/>
              <a:ext cx="3911" cy="4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FF66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ướng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ẫn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ự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ở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à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  <p:sp>
        <p:nvSpPr>
          <p:cNvPr id="28682" name="Text Box 10"/>
          <p:cNvSpPr txBox="1">
            <a:spLocks noChangeArrowheads="1"/>
          </p:cNvSpPr>
          <p:nvPr/>
        </p:nvSpPr>
        <p:spPr bwMode="auto">
          <a:xfrm>
            <a:off x="973015" y="1738193"/>
            <a:ext cx="10282529" cy="6586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nl-NL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nl-NL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Học thuộc về </a:t>
            </a:r>
            <a:r>
              <a:rPr lang="nl-NL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vi-VN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ệ chia </a:t>
            </a:r>
            <a:r>
              <a:rPr lang="vi-VN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nl-NL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Tính chất chia hết</a:t>
            </a:r>
            <a:endParaRPr lang="en-US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8683" name="Text Box 11"/>
          <p:cNvSpPr txBox="1">
            <a:spLocks noChangeArrowheads="1"/>
          </p:cNvSpPr>
          <p:nvPr/>
        </p:nvSpPr>
        <p:spPr bwMode="auto">
          <a:xfrm>
            <a:off x="973016" y="2548903"/>
            <a:ext cx="8956430" cy="6586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nl-NL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Làm các bài </a:t>
            </a:r>
            <a:r>
              <a:rPr lang="nl-NL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 4; 5; 8/ sgk trang 34</a:t>
            </a:r>
            <a:endParaRPr lang="en-US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4588" name="Picture 20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8152" y="1674750"/>
            <a:ext cx="1285875" cy="221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9" name="Picture 23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0" y="5124450"/>
            <a:ext cx="2209800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0" name="Picture 24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334000"/>
            <a:ext cx="16764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1" name="Picture 2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41" y="6108700"/>
            <a:ext cx="5202237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4592" name="Group 26"/>
          <p:cNvGrpSpPr>
            <a:grpSpLocks/>
          </p:cNvGrpSpPr>
          <p:nvPr/>
        </p:nvGrpSpPr>
        <p:grpSpPr bwMode="auto">
          <a:xfrm>
            <a:off x="168812" y="85726"/>
            <a:ext cx="11788726" cy="6634163"/>
            <a:chOff x="54" y="54"/>
            <a:chExt cx="5630" cy="4179"/>
          </a:xfrm>
        </p:grpSpPr>
        <p:sp>
          <p:nvSpPr>
            <p:cNvPr id="24593" name="Line 27"/>
            <p:cNvSpPr>
              <a:spLocks noChangeShapeType="1"/>
            </p:cNvSpPr>
            <p:nvPr/>
          </p:nvSpPr>
          <p:spPr bwMode="auto">
            <a:xfrm>
              <a:off x="103" y="4233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  <p:sp>
          <p:nvSpPr>
            <p:cNvPr id="24594" name="Line 28"/>
            <p:cNvSpPr>
              <a:spLocks noChangeShapeType="1"/>
            </p:cNvSpPr>
            <p:nvPr/>
          </p:nvSpPr>
          <p:spPr bwMode="auto">
            <a:xfrm>
              <a:off x="54" y="128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  <p:sp>
          <p:nvSpPr>
            <p:cNvPr id="24595" name="Line 29"/>
            <p:cNvSpPr>
              <a:spLocks noChangeShapeType="1"/>
            </p:cNvSpPr>
            <p:nvPr/>
          </p:nvSpPr>
          <p:spPr bwMode="auto">
            <a:xfrm>
              <a:off x="5684" y="137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  <p:sp>
          <p:nvSpPr>
            <p:cNvPr id="24596" name="Line 30"/>
            <p:cNvSpPr>
              <a:spLocks noChangeShapeType="1"/>
            </p:cNvSpPr>
            <p:nvPr/>
          </p:nvSpPr>
          <p:spPr bwMode="auto">
            <a:xfrm>
              <a:off x="112" y="54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88747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8" grpId="0"/>
      <p:bldP spid="28682" grpId="0"/>
      <p:bldP spid="2868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767785" y="360835"/>
            <a:ext cx="60942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/ TÍNH CHẤT CHIA HẾT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664677" y="729031"/>
            <a:ext cx="65805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/ Tính chất chia hết của một tổng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524342"/>
              </p:ext>
            </p:extLst>
          </p:nvPr>
        </p:nvGraphicFramePr>
        <p:xfrm>
          <a:off x="1043598" y="1479865"/>
          <a:ext cx="9409724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5809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439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2187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8584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rgbClr val="FF0000"/>
                          </a:solidFill>
                        </a:rPr>
                        <a:t>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rgbClr val="FF0000"/>
                          </a:solidFill>
                        </a:rPr>
                        <a:t>Số</a:t>
                      </a:r>
                      <a:r>
                        <a:rPr lang="en-US" baseline="0">
                          <a:solidFill>
                            <a:srgbClr val="FF0000"/>
                          </a:solidFill>
                        </a:rPr>
                        <a:t> a chia hết cho số m</a:t>
                      </a:r>
                      <a:endParaRPr lang="en-US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rgbClr val="FF0000"/>
                          </a:solidFill>
                        </a:rPr>
                        <a:t>Số</a:t>
                      </a:r>
                      <a:r>
                        <a:rPr lang="en-US" baseline="0">
                          <a:solidFill>
                            <a:srgbClr val="FF0000"/>
                          </a:solidFill>
                        </a:rPr>
                        <a:t> b chia hết cho m</a:t>
                      </a:r>
                      <a:endParaRPr lang="en-US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rgbClr val="FF0000"/>
                          </a:solidFill>
                        </a:rPr>
                        <a:t>Thực</a:t>
                      </a:r>
                      <a:r>
                        <a:rPr lang="en-US" baseline="0">
                          <a:solidFill>
                            <a:srgbClr val="FF0000"/>
                          </a:solidFill>
                        </a:rPr>
                        <a:t> hiện phép chia (a+b) cho m</a:t>
                      </a:r>
                      <a:endParaRPr lang="en-US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>
                          <a:solidFill>
                            <a:srgbClr val="002060"/>
                          </a:solidFill>
                        </a:rPr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>
                          <a:solidFill>
                            <a:srgbClr val="AC1004"/>
                          </a:solidFill>
                        </a:rPr>
                        <a:t>5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>
                          <a:solidFill>
                            <a:srgbClr val="FF0000"/>
                          </a:solidFill>
                        </a:rPr>
                        <a:t>(95 + 55) : 5 = 3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>
                          <a:solidFill>
                            <a:srgbClr val="002060"/>
                          </a:solidFill>
                        </a:rPr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1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>
                          <a:solidFill>
                            <a:srgbClr val="FF0000"/>
                          </a:solidFill>
                        </a:rPr>
                        <a:t>( a + b ) : 6 =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>
                          <a:solidFill>
                            <a:srgbClr val="002060"/>
                          </a:solidFill>
                        </a:rPr>
                        <a:t>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1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>
                          <a:solidFill>
                            <a:srgbClr val="FF0000"/>
                          </a:solidFill>
                        </a:rPr>
                        <a:t>( a + b ) : 9 =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043598" y="3199006"/>
            <a:ext cx="9753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ếu tất cả </a:t>
            </a:r>
            <a:r>
              <a:rPr lang="en-US" sz="32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ác số hạng </a:t>
            </a:r>
            <a:r>
              <a:rPr lang="en-US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 tổng đều </a:t>
            </a:r>
            <a:r>
              <a:rPr lang="en-US" sz="32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hia hết </a:t>
            </a:r>
            <a:r>
              <a:rPr lang="en-US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o cùng một số thì </a:t>
            </a:r>
            <a:r>
              <a:rPr lang="en-US" sz="32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ổng chia hết </a:t>
            </a:r>
            <a:r>
              <a:rPr lang="en-US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o số đó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061930"/>
              </p:ext>
            </p:extLst>
          </p:nvPr>
        </p:nvGraphicFramePr>
        <p:xfrm>
          <a:off x="2559050" y="4513263"/>
          <a:ext cx="33877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3280" imgH="215640" progId="Equation.DSMT4">
                  <p:embed/>
                </p:oleObj>
              </mc:Choice>
              <mc:Fallback>
                <p:oleObj name="Equation" r:id="rId2" imgW="863280" imgH="21564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4513263"/>
                        <a:ext cx="3387725" cy="55245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597758" y="4468403"/>
            <a:ext cx="13129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037382" y="4496709"/>
            <a:ext cx="13129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811746"/>
              </p:ext>
            </p:extLst>
          </p:nvPr>
        </p:nvGraphicFramePr>
        <p:xfrm>
          <a:off x="6587858" y="4522842"/>
          <a:ext cx="243998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2080" imgH="215640" progId="Equation.DSMT4">
                  <p:embed/>
                </p:oleObj>
              </mc:Choice>
              <mc:Fallback>
                <p:oleObj name="Equation" r:id="rId4" imgW="622080" imgH="21564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7858" y="4522842"/>
                        <a:ext cx="2439987" cy="55245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371600" y="5345543"/>
            <a:ext cx="13129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i đó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252178"/>
              </p:ext>
            </p:extLst>
          </p:nvPr>
        </p:nvGraphicFramePr>
        <p:xfrm>
          <a:off x="2759075" y="5360988"/>
          <a:ext cx="597852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3880" imgH="203040" progId="Equation.DSMT4">
                  <p:embed/>
                </p:oleObj>
              </mc:Choice>
              <mc:Fallback>
                <p:oleObj name="Equation" r:id="rId6" imgW="1523880" imgH="20304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075" y="5360988"/>
                        <a:ext cx="5978525" cy="519112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9957CC9A-AF6B-4BA2-9DDA-77C0904E84D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3312" y="1470200"/>
            <a:ext cx="9753600" cy="3822204"/>
          </a:xfrm>
          <a:prstGeom prst="roundRect">
            <a:avLst>
              <a:gd name="adj" fmla="val 4167"/>
            </a:avLst>
          </a:prstGeom>
          <a:solidFill>
            <a:srgbClr val="FFFFFF"/>
          </a:solidFill>
          <a:ln w="76200" cap="sq">
            <a:solidFill>
              <a:srgbClr val="292929"/>
            </a:solidFill>
            <a:miter lim="800000"/>
          </a:ln>
          <a:effectLst>
            <a:reflection blurRad="12700" stA="28000" endPos="28000" dist="5000" dir="5400000" sy="-100000" algn="bl" rotWithShape="0"/>
          </a:effectLst>
          <a:scene3d>
            <a:camera prst="orthographicFront"/>
            <a:lightRig rig="threePt" dir="t">
              <a:rot lat="0" lon="0" rev="2700000"/>
            </a:lightRig>
          </a:scene3d>
          <a:sp3d>
            <a:bevelT h="38100"/>
            <a:contourClr>
              <a:srgbClr val="C0C0C0"/>
            </a:contourClr>
          </a:sp3d>
        </p:spPr>
      </p:pic>
    </p:spTree>
    <p:extLst>
      <p:ext uri="{BB962C8B-B14F-4D97-AF65-F5344CB8AC3E}">
        <p14:creationId xmlns:p14="http://schemas.microsoft.com/office/powerpoint/2010/main" val="3945603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" grpId="0"/>
      <p:bldP spid="11" grpId="0"/>
      <p:bldP spid="13" grpId="0"/>
      <p:bldP spid="14" grpId="0"/>
      <p:bldP spid="1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95754" y="668215"/>
            <a:ext cx="34348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uyện tập 4/sgk-32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195754" y="1229543"/>
            <a:ext cx="668928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ông tính tổng hãy giải thích tại sao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312985" y="1843968"/>
            <a:ext cx="668928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 = 1930 + 1945 + 1975 chia hết cho 5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19906" y="2675793"/>
            <a:ext cx="132470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</a:rPr>
              <a:t>193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121874" y="2651571"/>
            <a:ext cx="72683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</a:rPr>
              <a:t>5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874436" y="2651570"/>
                <a:ext cx="415498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⋮</m:t>
                      </m:r>
                    </m:oMath>
                  </m:oMathPara>
                </a14:m>
                <a:endParaRPr lang="en-US" sz="320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4436" y="2651570"/>
                <a:ext cx="415498" cy="5847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1038830" y="3438744"/>
            <a:ext cx="132470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</a:rPr>
              <a:t>1945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140798" y="3414522"/>
            <a:ext cx="72683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</a:rPr>
              <a:t>5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893360" y="3414521"/>
                <a:ext cx="415498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⋮</m:t>
                      </m:r>
                    </m:oMath>
                  </m:oMathPara>
                </a14:m>
                <a:endParaRPr lang="en-US" sz="320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3360" y="3414521"/>
                <a:ext cx="415498" cy="5847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1004246" y="4048518"/>
            <a:ext cx="132470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</a:rPr>
              <a:t>1975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106214" y="4024296"/>
            <a:ext cx="72683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</a:rPr>
              <a:t>5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858776" y="4024295"/>
                <a:ext cx="415498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⋮</m:t>
                      </m:r>
                    </m:oMath>
                  </m:oMathPara>
                </a14:m>
                <a:endParaRPr lang="en-US" sz="320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8776" y="4024295"/>
                <a:ext cx="415498" cy="5847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1371596" y="4827224"/>
            <a:ext cx="13129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i đó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496942"/>
              </p:ext>
            </p:extLst>
          </p:nvPr>
        </p:nvGraphicFramePr>
        <p:xfrm>
          <a:off x="2867629" y="4859549"/>
          <a:ext cx="558006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22360" imgH="215640" progId="Equation.DSMT4">
                  <p:embed/>
                </p:oleObj>
              </mc:Choice>
              <mc:Fallback>
                <p:oleObj name="Equation" r:id="rId6" imgW="1422360" imgH="21564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629" y="4859549"/>
                        <a:ext cx="5580062" cy="55245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 w="12700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9765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916106" y="718628"/>
            <a:ext cx="63568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/ </a:t>
            </a:r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chất chia hết của một hiệu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058984" y="1364959"/>
          <a:ext cx="9409724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5809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439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2187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8584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rgbClr val="FF0000"/>
                          </a:solidFill>
                        </a:rPr>
                        <a:t>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rgbClr val="FF0000"/>
                          </a:solidFill>
                        </a:rPr>
                        <a:t>Số</a:t>
                      </a:r>
                      <a:r>
                        <a:rPr lang="en-US" baseline="0">
                          <a:solidFill>
                            <a:srgbClr val="FF0000"/>
                          </a:solidFill>
                        </a:rPr>
                        <a:t> a chia hết cho số m</a:t>
                      </a:r>
                      <a:endParaRPr lang="en-US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rgbClr val="FF0000"/>
                          </a:solidFill>
                        </a:rPr>
                        <a:t>Số</a:t>
                      </a:r>
                      <a:r>
                        <a:rPr lang="en-US" baseline="0">
                          <a:solidFill>
                            <a:srgbClr val="FF0000"/>
                          </a:solidFill>
                        </a:rPr>
                        <a:t> b chia hết cho m</a:t>
                      </a:r>
                      <a:endParaRPr lang="en-US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rgbClr val="FF0000"/>
                          </a:solidFill>
                        </a:rPr>
                        <a:t>Thực</a:t>
                      </a:r>
                      <a:r>
                        <a:rPr lang="en-US" baseline="0">
                          <a:solidFill>
                            <a:srgbClr val="FF0000"/>
                          </a:solidFill>
                        </a:rPr>
                        <a:t> hiện phép chia (a-b) cho m</a:t>
                      </a:r>
                      <a:endParaRPr lang="en-US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>
                          <a:solidFill>
                            <a:srgbClr val="002060"/>
                          </a:solidFill>
                        </a:rPr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>
                          <a:solidFill>
                            <a:srgbClr val="AC1004"/>
                          </a:solidFill>
                        </a:rPr>
                        <a:t>2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>
                          <a:solidFill>
                            <a:srgbClr val="FF0000"/>
                          </a:solidFill>
                        </a:rPr>
                        <a:t>(</a:t>
                      </a:r>
                      <a:r>
                        <a:rPr lang="en-US" b="1" baseline="0">
                          <a:solidFill>
                            <a:srgbClr val="FF0000"/>
                          </a:solidFill>
                        </a:rPr>
                        <a:t> 49 – 21 </a:t>
                      </a:r>
                      <a:r>
                        <a:rPr lang="en-US" b="1">
                          <a:solidFill>
                            <a:srgbClr val="FF0000"/>
                          </a:solidFill>
                        </a:rPr>
                        <a:t>) : 7 = 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>
                          <a:solidFill>
                            <a:srgbClr val="002060"/>
                          </a:solidFill>
                        </a:rPr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1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>
                          <a:solidFill>
                            <a:srgbClr val="FF0000"/>
                          </a:solidFill>
                        </a:rPr>
                        <a:t>( a - b ) : 8 =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>
                          <a:solidFill>
                            <a:srgbClr val="002060"/>
                          </a:solidFill>
                        </a:rPr>
                        <a:t>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1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>
                          <a:solidFill>
                            <a:srgbClr val="FF0000"/>
                          </a:solidFill>
                        </a:rPr>
                        <a:t>( a - b ) : 11 =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981319" y="2907324"/>
            <a:ext cx="9753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ố bị trừ và số trừ đều chia hết </a:t>
            </a:r>
            <a:r>
              <a:rPr lang="en-US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o cùng một số thì hiệu chia hết cho số đó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53529"/>
              </p:ext>
            </p:extLst>
          </p:nvPr>
        </p:nvGraphicFramePr>
        <p:xfrm>
          <a:off x="2321169" y="4634214"/>
          <a:ext cx="3536950" cy="552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440" imgH="215640" progId="Equation.DSMT4">
                  <p:embed/>
                </p:oleObj>
              </mc:Choice>
              <mc:Fallback>
                <p:oleObj name="Equation" r:id="rId2" imgW="901440" imgH="21564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1169" y="4634214"/>
                        <a:ext cx="3536950" cy="552289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403350" y="4600423"/>
            <a:ext cx="13129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776056" y="4601728"/>
            <a:ext cx="13129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878283"/>
              </p:ext>
            </p:extLst>
          </p:nvPr>
        </p:nvGraphicFramePr>
        <p:xfrm>
          <a:off x="6432548" y="4634053"/>
          <a:ext cx="243998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2080" imgH="215640" progId="Equation.DSMT4">
                  <p:embed/>
                </p:oleObj>
              </mc:Choice>
              <mc:Fallback>
                <p:oleObj name="Equation" r:id="rId4" imgW="622080" imgH="21564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2548" y="4634053"/>
                        <a:ext cx="2439987" cy="5524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110271" y="5186503"/>
            <a:ext cx="13129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i đó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059832"/>
              </p:ext>
            </p:extLst>
          </p:nvPr>
        </p:nvGraphicFramePr>
        <p:xfrm>
          <a:off x="2447925" y="5297488"/>
          <a:ext cx="60293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36480" imgH="203040" progId="Equation.DSMT4">
                  <p:embed/>
                </p:oleObj>
              </mc:Choice>
              <mc:Fallback>
                <p:oleObj name="Equation" r:id="rId6" imgW="1536480" imgH="20304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5297488"/>
                        <a:ext cx="6029325" cy="5207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403349" y="4001242"/>
            <a:ext cx="13129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018340"/>
              </p:ext>
            </p:extLst>
          </p:nvPr>
        </p:nvGraphicFramePr>
        <p:xfrm>
          <a:off x="2254006" y="4065317"/>
          <a:ext cx="14446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8280" imgH="203040" progId="Equation.DSMT4">
                  <p:embed/>
                </p:oleObj>
              </mc:Choice>
              <mc:Fallback>
                <p:oleObj name="Equation" r:id="rId8" imgW="368280" imgH="20304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006" y="4065317"/>
                        <a:ext cx="1444625" cy="5207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FE8BCF9F-ABDA-47D5-8DFE-CD781AAE396F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1318" y="1243071"/>
            <a:ext cx="9541106" cy="40547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0220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  <p:bldP spid="13" grpId="0"/>
      <p:bldP spid="14" grpId="0"/>
      <p:bldP spid="16" grpId="0"/>
      <p:bldP spid="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50198" y="679248"/>
            <a:ext cx="34348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uyện tập 5/sgk-33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195754" y="1229543"/>
            <a:ext cx="65965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ông tính hiệu hãy giải thích tại sao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312985" y="1843968"/>
            <a:ext cx="625400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 = 2020 – 1820 chia hết cho 20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19906" y="2675793"/>
            <a:ext cx="132470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</a:rPr>
              <a:t>202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121874" y="2651571"/>
            <a:ext cx="72683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</a:rPr>
              <a:t>2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874436" y="2651570"/>
                <a:ext cx="415498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⋮</m:t>
                      </m:r>
                    </m:oMath>
                  </m:oMathPara>
                </a14:m>
                <a:endParaRPr lang="en-US" sz="320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4436" y="2651570"/>
                <a:ext cx="415498" cy="5847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1038830" y="3438744"/>
            <a:ext cx="132470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</a:rPr>
              <a:t>1820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140798" y="3414522"/>
            <a:ext cx="72683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</a:rPr>
              <a:t>2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893360" y="3414521"/>
                <a:ext cx="415498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⋮</m:t>
                      </m:r>
                    </m:oMath>
                  </m:oMathPara>
                </a14:m>
                <a:endParaRPr lang="en-US" sz="320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3360" y="3414521"/>
                <a:ext cx="415498" cy="5847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1150195" y="4067728"/>
            <a:ext cx="13129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i đó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059210"/>
              </p:ext>
            </p:extLst>
          </p:nvPr>
        </p:nvGraphicFramePr>
        <p:xfrm>
          <a:off x="3151188" y="4024313"/>
          <a:ext cx="428466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91880" imgH="215640" progId="Equation.DSMT4">
                  <p:embed/>
                </p:oleObj>
              </mc:Choice>
              <mc:Fallback>
                <p:oleObj name="Equation" r:id="rId5" imgW="1091880" imgH="21564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188" y="4024313"/>
                        <a:ext cx="4284662" cy="55245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222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916105" y="718628"/>
            <a:ext cx="90133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/ </a:t>
            </a:r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chất chia hết của một tích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45054956"/>
              </p:ext>
            </p:extLst>
          </p:nvPr>
        </p:nvGraphicFramePr>
        <p:xfrm>
          <a:off x="1058984" y="1364959"/>
          <a:ext cx="9409724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5809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439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2187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8584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rgbClr val="FF0000"/>
                          </a:solidFill>
                        </a:rPr>
                        <a:t>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rgbClr val="FF0000"/>
                          </a:solidFill>
                        </a:rPr>
                        <a:t>Số</a:t>
                      </a:r>
                      <a:r>
                        <a:rPr lang="en-US" baseline="0">
                          <a:solidFill>
                            <a:srgbClr val="FF0000"/>
                          </a:solidFill>
                        </a:rPr>
                        <a:t> a chia hết cho số m</a:t>
                      </a:r>
                      <a:endParaRPr lang="en-US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rgbClr val="FF0000"/>
                          </a:solidFill>
                        </a:rPr>
                        <a:t>Số</a:t>
                      </a:r>
                      <a:r>
                        <a:rPr lang="en-US" baseline="0">
                          <a:solidFill>
                            <a:srgbClr val="FF0000"/>
                          </a:solidFill>
                        </a:rPr>
                        <a:t> b tùy ý</a:t>
                      </a:r>
                      <a:endParaRPr lang="en-US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rgbClr val="FF0000"/>
                          </a:solidFill>
                        </a:rPr>
                        <a:t>Thực</a:t>
                      </a:r>
                      <a:r>
                        <a:rPr lang="en-US" baseline="0">
                          <a:solidFill>
                            <a:srgbClr val="FF0000"/>
                          </a:solidFill>
                        </a:rPr>
                        <a:t> hiện phép chia (a.b) cho m</a:t>
                      </a:r>
                      <a:endParaRPr lang="en-US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>
                          <a:solidFill>
                            <a:srgbClr val="002060"/>
                          </a:solidFill>
                        </a:rPr>
                        <a:t>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>
                          <a:solidFill>
                            <a:srgbClr val="FF0000"/>
                          </a:solidFill>
                        </a:rPr>
                        <a:t>3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>
                          <a:solidFill>
                            <a:srgbClr val="AC1004"/>
                          </a:solidFill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>
                          <a:solidFill>
                            <a:srgbClr val="FF0000"/>
                          </a:solidFill>
                        </a:rPr>
                        <a:t>(</a:t>
                      </a:r>
                      <a:r>
                        <a:rPr lang="en-US" b="1" baseline="0">
                          <a:solidFill>
                            <a:srgbClr val="FF0000"/>
                          </a:solidFill>
                        </a:rPr>
                        <a:t> 36.2 </a:t>
                      </a:r>
                      <a:r>
                        <a:rPr lang="en-US" b="1">
                          <a:solidFill>
                            <a:srgbClr val="FF0000"/>
                          </a:solidFill>
                        </a:rPr>
                        <a:t>) : 9 = 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>
                          <a:solidFill>
                            <a:srgbClr val="002060"/>
                          </a:solidFill>
                        </a:rPr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1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>
                          <a:solidFill>
                            <a:srgbClr val="FF0000"/>
                          </a:solidFill>
                        </a:rPr>
                        <a:t>( a.b ) : 10 =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>
                          <a:solidFill>
                            <a:srgbClr val="002060"/>
                          </a:solidFill>
                        </a:rPr>
                        <a:t>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1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>
                          <a:solidFill>
                            <a:srgbClr val="FF0000"/>
                          </a:solidFill>
                        </a:rPr>
                        <a:t>( a.b ) : 15 =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981319" y="2907324"/>
            <a:ext cx="9753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ột thừa số của tich chia hết </a:t>
            </a:r>
            <a:r>
              <a:rPr lang="en-US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o một số thì </a:t>
            </a:r>
            <a:r>
              <a:rPr lang="en-US" sz="32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ích chia hết </a:t>
            </a:r>
            <a:r>
              <a:rPr lang="en-US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o số đó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095618"/>
              </p:ext>
            </p:extLst>
          </p:nvPr>
        </p:nvGraphicFramePr>
        <p:xfrm>
          <a:off x="2065338" y="4049815"/>
          <a:ext cx="14446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280" imgH="215640" progId="Equation.DSMT4">
                  <p:embed/>
                </p:oleObj>
              </mc:Choice>
              <mc:Fallback>
                <p:oleObj name="Equation" r:id="rId2" imgW="368280" imgH="21564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38" y="4049815"/>
                        <a:ext cx="1444625" cy="55245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239227" y="4033653"/>
            <a:ext cx="13129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239227" y="4618428"/>
            <a:ext cx="41676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ới mọi số tự nhiên b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431441" y="4044912"/>
            <a:ext cx="13129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150443"/>
              </p:ext>
            </p:extLst>
          </p:nvPr>
        </p:nvGraphicFramePr>
        <p:xfrm>
          <a:off x="4087933" y="4044912"/>
          <a:ext cx="22923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3920" imgH="215640" progId="Equation.DSMT4">
                  <p:embed/>
                </p:oleObj>
              </mc:Choice>
              <mc:Fallback>
                <p:oleObj name="Equation" r:id="rId4" imgW="583920" imgH="21564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7933" y="4044912"/>
                        <a:ext cx="2292350" cy="55245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FA945191-EAC0-409E-8B42-7AABB0C0420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72" y="1314962"/>
            <a:ext cx="9462136" cy="41780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9238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  <p:bldP spid="13" grpId="0"/>
      <p:bldP spid="16" grpId="0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12984" y="456330"/>
            <a:ext cx="34348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uyện tập 6/sgk-33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195754" y="1229543"/>
            <a:ext cx="944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ông tính giá trị biểu thức hãy giải thích tại sao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312985" y="1843968"/>
            <a:ext cx="944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 = 36.234 + 217.24 – 54.13 chia hết cho 6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312985" y="2651567"/>
            <a:ext cx="132470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</a:rPr>
              <a:t>36.234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867628" y="2651569"/>
            <a:ext cx="72683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</a:rPr>
              <a:t>6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504213" y="2651568"/>
                <a:ext cx="415498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⋮</m:t>
                      </m:r>
                    </m:oMath>
                  </m:oMathPara>
                </a14:m>
                <a:endParaRPr lang="en-US" sz="320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213" y="2651568"/>
                <a:ext cx="415498" cy="5847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1312984" y="3236342"/>
            <a:ext cx="132470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</a:rPr>
              <a:t>217.24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879351" y="3231606"/>
            <a:ext cx="72683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</a:rPr>
              <a:t>6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504213" y="3254279"/>
                <a:ext cx="415498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⋮</m:t>
                      </m:r>
                    </m:oMath>
                  </m:oMathPara>
                </a14:m>
                <a:endParaRPr lang="en-US" sz="320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213" y="3254279"/>
                <a:ext cx="415498" cy="5847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1150194" y="4469262"/>
            <a:ext cx="13129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i đó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271247"/>
              </p:ext>
            </p:extLst>
          </p:nvPr>
        </p:nvGraphicFramePr>
        <p:xfrm>
          <a:off x="2403234" y="4517967"/>
          <a:ext cx="742315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92160" imgH="190440" progId="Equation.DSMT4">
                  <p:embed/>
                </p:oleObj>
              </mc:Choice>
              <mc:Fallback>
                <p:oleObj name="Equation" r:id="rId5" imgW="1892160" imgH="19044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234" y="4517967"/>
                        <a:ext cx="7423150" cy="487363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507749" y="3855006"/>
            <a:ext cx="132470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</a:rPr>
              <a:t>54.13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898271" y="3850270"/>
            <a:ext cx="72683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</a:rPr>
              <a:t>6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2523133" y="3872943"/>
                <a:ext cx="415498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⋮</m:t>
                      </m:r>
                    </m:oMath>
                  </m:oMathPara>
                </a14:m>
                <a:endParaRPr lang="en-US" sz="320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3133" y="3872943"/>
                <a:ext cx="415498" cy="5847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26774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6" grpId="0"/>
      <p:bldP spid="13" grpId="0"/>
      <p:bldP spid="14" grpId="0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8E381A16-6075-4F9A-A704-D90DB41EF18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9789" y="1536780"/>
            <a:ext cx="5592420" cy="4127684"/>
          </a:xfrm>
          <a:prstGeom prst="rect">
            <a:avLst/>
          </a:prstGeom>
        </p:spPr>
      </p:pic>
      <p:sp>
        <p:nvSpPr>
          <p:cNvPr id="9" name="Rectangle 8">
            <a:hlinkClick r:id="rId3" action="ppaction://hlinksldjump"/>
            <a:extLst>
              <a:ext uri="{FF2B5EF4-FFF2-40B4-BE49-F238E27FC236}">
                <a16:creationId xmlns:a16="http://schemas.microsoft.com/office/drawing/2014/main" id="{74CEF0E9-F0CB-47DE-9A52-3CE5A3AAFF50}"/>
              </a:ext>
            </a:extLst>
          </p:cNvPr>
          <p:cNvSpPr/>
          <p:nvPr/>
        </p:nvSpPr>
        <p:spPr>
          <a:xfrm>
            <a:off x="3299790" y="1544715"/>
            <a:ext cx="2796210" cy="2059875"/>
          </a:xfrm>
          <a:prstGeom prst="rect">
            <a:avLst/>
          </a:prstGeom>
          <a:solidFill>
            <a:srgbClr val="FFFF00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8000" b="1">
                <a:solidFill>
                  <a:srgbClr val="FF0000"/>
                </a:solidFill>
                <a:hlinkClick r:id="rId4" action="ppaction://hlinksldjump"/>
              </a:rPr>
              <a:t>1</a:t>
            </a:r>
            <a:endParaRPr lang="en-US" sz="8000" b="1">
              <a:solidFill>
                <a:srgbClr val="FF0000"/>
              </a:solidFill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0DC3356C-677E-41A2-8297-ADDF3BBBCB3D}"/>
              </a:ext>
            </a:extLst>
          </p:cNvPr>
          <p:cNvSpPr/>
          <p:nvPr/>
        </p:nvSpPr>
        <p:spPr>
          <a:xfrm>
            <a:off x="3511959" y="367932"/>
            <a:ext cx="516808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</a:rPr>
              <a:t>TRÒ CHƠI Ô CHỮ</a:t>
            </a:r>
          </a:p>
        </p:txBody>
      </p:sp>
      <p:sp>
        <p:nvSpPr>
          <p:cNvPr id="22" name="Rectangle 21">
            <a:hlinkClick r:id="rId5" action="ppaction://hlinksldjump"/>
            <a:extLst>
              <a:ext uri="{FF2B5EF4-FFF2-40B4-BE49-F238E27FC236}">
                <a16:creationId xmlns:a16="http://schemas.microsoft.com/office/drawing/2014/main" id="{ED580789-5006-4D66-A1EB-A2D1C17E7F33}"/>
              </a:ext>
            </a:extLst>
          </p:cNvPr>
          <p:cNvSpPr/>
          <p:nvPr/>
        </p:nvSpPr>
        <p:spPr>
          <a:xfrm>
            <a:off x="6095999" y="1544715"/>
            <a:ext cx="2796210" cy="2059875"/>
          </a:xfrm>
          <a:prstGeom prst="rect">
            <a:avLst/>
          </a:prstGeom>
          <a:solidFill>
            <a:srgbClr val="FFFF00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8000" b="1">
                <a:solidFill>
                  <a:srgbClr val="FF0000"/>
                </a:solidFill>
                <a:hlinkClick r:id="rId4" action="ppaction://hlinksldjump"/>
              </a:rPr>
              <a:t>2</a:t>
            </a:r>
            <a:endParaRPr lang="en-US" sz="8000" b="1">
              <a:solidFill>
                <a:srgbClr val="FF0000"/>
              </a:solidFill>
            </a:endParaRPr>
          </a:p>
        </p:txBody>
      </p:sp>
      <p:sp>
        <p:nvSpPr>
          <p:cNvPr id="5" name="Rectangle 4">
            <a:hlinkClick r:id="rId6" action="ppaction://hlinksldjump"/>
            <a:extLst>
              <a:ext uri="{FF2B5EF4-FFF2-40B4-BE49-F238E27FC236}">
                <a16:creationId xmlns:a16="http://schemas.microsoft.com/office/drawing/2014/main" id="{7E479FE2-0739-473C-9098-D4D5F6902F08}"/>
              </a:ext>
            </a:extLst>
          </p:cNvPr>
          <p:cNvSpPr/>
          <p:nvPr/>
        </p:nvSpPr>
        <p:spPr>
          <a:xfrm>
            <a:off x="3299790" y="3604590"/>
            <a:ext cx="2796210" cy="2059875"/>
          </a:xfrm>
          <a:prstGeom prst="rect">
            <a:avLst/>
          </a:prstGeom>
          <a:solidFill>
            <a:srgbClr val="FFFF00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8000" b="1">
                <a:solidFill>
                  <a:srgbClr val="FF0000"/>
                </a:solidFill>
                <a:hlinkClick r:id="rId4" action="ppaction://hlinksldjump"/>
              </a:rPr>
              <a:t>3</a:t>
            </a:r>
            <a:endParaRPr lang="en-US" sz="8000" b="1">
              <a:solidFill>
                <a:srgbClr val="FF0000"/>
              </a:solidFill>
            </a:endParaRPr>
          </a:p>
        </p:txBody>
      </p:sp>
      <p:sp>
        <p:nvSpPr>
          <p:cNvPr id="6" name="Rectangle 5">
            <a:hlinkClick r:id="rId7" action="ppaction://hlinksldjump"/>
            <a:extLst>
              <a:ext uri="{FF2B5EF4-FFF2-40B4-BE49-F238E27FC236}">
                <a16:creationId xmlns:a16="http://schemas.microsoft.com/office/drawing/2014/main" id="{2BE924D0-5BDF-47DD-969C-17D2041C799D}"/>
              </a:ext>
            </a:extLst>
          </p:cNvPr>
          <p:cNvSpPr/>
          <p:nvPr/>
        </p:nvSpPr>
        <p:spPr>
          <a:xfrm>
            <a:off x="6095999" y="3604589"/>
            <a:ext cx="2796210" cy="2059875"/>
          </a:xfrm>
          <a:prstGeom prst="rect">
            <a:avLst/>
          </a:prstGeom>
          <a:solidFill>
            <a:srgbClr val="FFFF00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8000" b="1">
                <a:solidFill>
                  <a:srgbClr val="FF0000"/>
                </a:solidFill>
                <a:hlinkClick r:id="rId4" action="ppaction://hlinksldjump"/>
              </a:rPr>
              <a:t>4</a:t>
            </a:r>
            <a:endParaRPr lang="en-US" sz="8000" b="1">
              <a:solidFill>
                <a:srgbClr val="FF0000"/>
              </a:solidFill>
            </a:endParaRPr>
          </a:p>
        </p:txBody>
      </p:sp>
      <p:sp>
        <p:nvSpPr>
          <p:cNvPr id="15" name="Action Button: Sound 14">
            <a:hlinkClick r:id="" action="ppaction://noaction" highlightClick="1">
              <a:snd r:embed="rId8" name="applause.wav"/>
            </a:hlinkClick>
            <a:extLst>
              <a:ext uri="{FF2B5EF4-FFF2-40B4-BE49-F238E27FC236}">
                <a16:creationId xmlns:a16="http://schemas.microsoft.com/office/drawing/2014/main" id="{7C9378CF-6B66-4D5B-87C9-05372ABB6506}"/>
              </a:ext>
            </a:extLst>
          </p:cNvPr>
          <p:cNvSpPr/>
          <p:nvPr/>
        </p:nvSpPr>
        <p:spPr>
          <a:xfrm>
            <a:off x="2229853" y="6079958"/>
            <a:ext cx="545431" cy="433137"/>
          </a:xfrm>
          <a:prstGeom prst="actionButtonSou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Action Button: Go to End 15">
            <a:hlinkClick r:id="rId9" action="ppaction://hlinksldjump" highlightClick="1"/>
            <a:extLst>
              <a:ext uri="{FF2B5EF4-FFF2-40B4-BE49-F238E27FC236}">
                <a16:creationId xmlns:a16="http://schemas.microsoft.com/office/drawing/2014/main" id="{FD5029B4-C9FD-4E3B-9359-4B325B35C2F0}"/>
              </a:ext>
            </a:extLst>
          </p:cNvPr>
          <p:cNvSpPr/>
          <p:nvPr/>
        </p:nvSpPr>
        <p:spPr>
          <a:xfrm>
            <a:off x="1572126" y="6079958"/>
            <a:ext cx="545431" cy="433137"/>
          </a:xfrm>
          <a:prstGeom prst="actionButtonE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77455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1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2" grpId="0" animBg="1"/>
      <p:bldP spid="22" grpId="1" animBg="1"/>
      <p:bldP spid="5" grpId="0" animBg="1"/>
      <p:bldP spid="5" grpId="1" animBg="1"/>
      <p:bldP spid="6" grpId="0" animBg="1"/>
      <p:bldP spid="6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hlinkClick r:id="rId2" action="ppaction://hlinksldjump"/>
            <a:extLst>
              <a:ext uri="{FF2B5EF4-FFF2-40B4-BE49-F238E27FC236}">
                <a16:creationId xmlns:a16="http://schemas.microsoft.com/office/drawing/2014/main" id="{95786942-3E7A-443A-B2C5-DC070F98094C}"/>
              </a:ext>
            </a:extLst>
          </p:cNvPr>
          <p:cNvSpPr txBox="1"/>
          <p:nvPr/>
        </p:nvSpPr>
        <p:spPr>
          <a:xfrm>
            <a:off x="2130112" y="1742871"/>
            <a:ext cx="7931775" cy="954107"/>
          </a:xfrm>
          <a:prstGeom prst="rect">
            <a:avLst/>
          </a:prstGeom>
          <a:blipFill>
            <a:blip r:embed="rId3"/>
            <a:tile tx="0" ty="0" sx="100000" sy="100000" flip="none" algn="tl"/>
          </a:blipFill>
        </p:spPr>
        <p:txBody>
          <a:bodyPr wrap="square">
            <a:spAutoFit/>
          </a:bodyPr>
          <a:lstStyle/>
          <a:p>
            <a:r>
              <a:rPr lang="en-US" sz="28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tính giá trị của biểu thức hãy giải thích tại sao:</a:t>
            </a:r>
          </a:p>
          <a:p>
            <a:r>
              <a:rPr lang="en-US" sz="28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= 1 111 +1 096 + 99 908  không chia hết cho 2</a:t>
            </a:r>
          </a:p>
        </p:txBody>
      </p:sp>
    </p:spTree>
    <p:extLst>
      <p:ext uri="{BB962C8B-B14F-4D97-AF65-F5344CB8AC3E}">
        <p14:creationId xmlns:p14="http://schemas.microsoft.com/office/powerpoint/2010/main" val="298714077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01</TotalTime>
  <Words>639</Words>
  <Application>Microsoft Office PowerPoint</Application>
  <PresentationFormat>Widescreen</PresentationFormat>
  <Paragraphs>118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2" baseType="lpstr">
      <vt:lpstr>.VnTime</vt:lpstr>
      <vt:lpstr>Arial</vt:lpstr>
      <vt:lpstr>Calibri</vt:lpstr>
      <vt:lpstr>Calibri Light</vt:lpstr>
      <vt:lpstr>Cambria Math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istrator</cp:lastModifiedBy>
  <cp:revision>55</cp:revision>
  <dcterms:created xsi:type="dcterms:W3CDTF">2023-10-10T02:51:09Z</dcterms:created>
  <dcterms:modified xsi:type="dcterms:W3CDTF">2025-01-09T08:27:50Z</dcterms:modified>
</cp:coreProperties>
</file>